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dTable3-Accent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ED0776" w:rsidRPr="00C955E2" w:rsidTr="001339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:rsidR="0013397D" w:rsidRPr="00C955E2" w:rsidRDefault="00ED0776" w:rsidP="00DD2F39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PHÒNG GD VÀ </w:t>
            </w:r>
            <w:proofErr w:type="gramStart"/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ĐT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 THANH</w:t>
            </w:r>
            <w:proofErr w:type="gramEnd"/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TRÌ</w:t>
            </w:r>
          </w:p>
          <w:p w:rsidR="0013397D" w:rsidRPr="00C955E2" w:rsidRDefault="0013397D" w:rsidP="00DD2F39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</w:t>
            </w:r>
            <w:r w:rsidR="00ED0776"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NG THCS </w:t>
            </w:r>
            <w:r w:rsidR="00ED0776"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VĨNH QUỲNH</w:t>
            </w:r>
          </w:p>
          <w:p w:rsidR="0013397D" w:rsidRPr="00C955E2" w:rsidRDefault="0013397D" w:rsidP="00C265A2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Đề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gồm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C265A2"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02 </w:t>
            </w:r>
            <w:proofErr w:type="spellStart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rang</w:t>
            </w:r>
            <w:proofErr w:type="spellEnd"/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056" w:type="dxa"/>
            <w:hideMark/>
          </w:tcPr>
          <w:p w:rsidR="0013397D" w:rsidRPr="00C955E2" w:rsidRDefault="0013397D" w:rsidP="00DD2F39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ĐỀ KIỂM TRA GIỮA KÌ I TOÁN 6</w:t>
            </w:r>
          </w:p>
          <w:p w:rsidR="0013397D" w:rsidRPr="00C955E2" w:rsidRDefault="0013397D" w:rsidP="00DD2F39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học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: 2022 - 2023</w:t>
            </w:r>
          </w:p>
          <w:p w:rsidR="0013397D" w:rsidRPr="00C955E2" w:rsidRDefault="0013397D" w:rsidP="00DD2F39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(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Thời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gian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làm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bài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 xml:space="preserve"> 90 </w:t>
            </w:r>
            <w:proofErr w:type="spellStart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phút</w:t>
            </w:r>
            <w:proofErr w:type="spellEnd"/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)</w:t>
            </w:r>
          </w:p>
        </w:tc>
      </w:tr>
    </w:tbl>
    <w:p w:rsidR="0013397D" w:rsidRPr="00C955E2" w:rsidRDefault="0013397D" w:rsidP="0013397D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ab/>
      </w:r>
    </w:p>
    <w:p w:rsidR="0013397D" w:rsidRPr="00C955E2" w:rsidRDefault="0013397D" w:rsidP="0013397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. TRẮC NGHIỆM (2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Viết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lạ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hữ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á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ứng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trước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trả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lời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úng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>.</w:t>
      </w:r>
      <w:r w:rsidRPr="00C955E2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</w:p>
    <w:p w:rsidR="00747E47" w:rsidRPr="00C955E2" w:rsidRDefault="00747E47" w:rsidP="00747E47">
      <w:pPr>
        <w:tabs>
          <w:tab w:val="left" w:pos="992"/>
        </w:tabs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</w:pP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1. </w:t>
      </w:r>
      <w:r w:rsidR="0013397D"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Cho tập A=</w:t>
      </w:r>
      <w:r w:rsidRPr="00C955E2">
        <w:rPr>
          <w:rFonts w:ascii="Times New Roman" w:hAnsi="Times New Roman" w:cs="Times New Roman"/>
          <w:sz w:val="26"/>
          <w:szCs w:val="26"/>
          <w:lang w:val="vi-VN" w:eastAsia="vi-VN"/>
        </w:rPr>
        <w:sym w:font="Euclid Symbol" w:char="F07B"/>
      </w:r>
      <w:r w:rsidRPr="00C955E2">
        <w:rPr>
          <w:rFonts w:ascii="Times New Roman" w:eastAsia="Times New Roman" w:hAnsi="Times New Roman" w:cs="Times New Roman"/>
          <w:sz w:val="26"/>
          <w:szCs w:val="26"/>
          <w:lang w:val="it-IT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2; 3; 4; 5</w:t>
      </w:r>
      <w:r w:rsidRPr="00C955E2">
        <w:rPr>
          <w:rFonts w:ascii="Times New Roman" w:hAnsi="Times New Roman" w:cs="Times New Roman"/>
          <w:sz w:val="26"/>
          <w:szCs w:val="26"/>
          <w:lang w:val="it-IT" w:eastAsia="vi-VN"/>
        </w:rPr>
        <w:sym w:font="Euclid Symbol" w:char="F07D"/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 Phần tử nào sau đây thuộc tập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A.</w:t>
      </w:r>
    </w:p>
    <w:p w:rsidR="00747E47" w:rsidRPr="00C955E2" w:rsidRDefault="00747E47" w:rsidP="00747E47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   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A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B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3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C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7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D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8.</w:t>
      </w:r>
    </w:p>
    <w:p w:rsidR="0013397D" w:rsidRPr="00C955E2" w:rsidRDefault="0013397D" w:rsidP="00747E47">
      <w:pPr>
        <w:spacing w:after="0" w:line="240" w:lineRule="auto"/>
        <w:rPr>
          <w:rFonts w:ascii="Times New Roman" w:eastAsia="Calibri" w:hAnsi="Times New Roman" w:cs="Times New Roman"/>
          <w:noProof/>
          <w:sz w:val="26"/>
          <w:szCs w:val="26"/>
        </w:rPr>
      </w:pPr>
      <w:r w:rsidRPr="00C955E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955E2">
        <w:rPr>
          <w:rFonts w:ascii="Times New Roman" w:hAnsi="Times New Roman" w:cs="Times New Roman"/>
          <w:b/>
          <w:bCs/>
          <w:noProof/>
          <w:sz w:val="26"/>
          <w:szCs w:val="26"/>
        </w:rPr>
        <w:t>2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Tập hợp các số tự nhiên kí hiệu là</w:t>
      </w:r>
      <w:r w:rsidRPr="00C955E2">
        <w:rPr>
          <w:rFonts w:ascii="Times New Roman" w:eastAsia="Calibri" w:hAnsi="Times New Roman" w:cs="Times New Roman"/>
          <w:noProof/>
          <w:sz w:val="26"/>
          <w:szCs w:val="26"/>
        </w:rPr>
        <w:t>:</w:t>
      </w:r>
    </w:p>
    <w:p w:rsidR="0013397D" w:rsidRPr="00C955E2" w:rsidRDefault="0013397D" w:rsidP="00CD14F0">
      <w:pPr>
        <w:spacing w:after="0" w:line="240" w:lineRule="auto"/>
        <w:ind w:left="363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A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728184503" r:id="rId6"/>
        </w:object>
      </w:r>
      <w:r w:rsidR="00343E1B" w:rsidRPr="00C955E2">
        <w:rPr>
          <w:rFonts w:ascii="Times New Roman" w:hAnsi="Times New Roman" w:cs="Times New Roman"/>
          <w:sz w:val="26"/>
          <w:szCs w:val="26"/>
        </w:rPr>
        <w:t>*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B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="00343E1B" w:rsidRPr="00C955E2">
        <w:rPr>
          <w:rFonts w:ascii="Times New Roman" w:hAnsi="Times New Roman" w:cs="Times New Roman"/>
          <w:sz w:val="26"/>
          <w:szCs w:val="26"/>
        </w:rPr>
        <w:t>N</w:t>
      </w:r>
      <w:r w:rsidR="00343E1B"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C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026" type="#_x0000_t75" style="width:24pt;height:19.5pt" o:ole="">
            <v:imagedata r:id="rId7" o:title=""/>
          </v:shape>
          <o:OLEObject Type="Embed" ProgID="Equation.DSMT4" ShapeID="_x0000_i1026" DrawAspect="Content" ObjectID="_1728184504" r:id="rId8"/>
        </w:objec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D.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C955E2">
        <w:rPr>
          <w:rFonts w:ascii="Times New Roman" w:hAnsi="Times New Roman" w:cs="Times New Roman"/>
          <w:position w:val="-18"/>
          <w:sz w:val="26"/>
          <w:szCs w:val="26"/>
        </w:rPr>
        <w:object w:dxaOrig="580" w:dyaOrig="480">
          <v:shape id="_x0000_i1027" type="#_x0000_t75" style="width:29.25pt;height:24pt" o:ole="">
            <v:imagedata r:id="rId9" o:title=""/>
          </v:shape>
          <o:OLEObject Type="Embed" ProgID="Equation.DSMT4" ShapeID="_x0000_i1027" DrawAspect="Content" ObjectID="_1728184505" r:id="rId10"/>
        </w:object>
      </w:r>
    </w:p>
    <w:p w:rsidR="0013397D" w:rsidRPr="00C955E2" w:rsidRDefault="0013397D" w:rsidP="0013397D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>Câu 3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 Số nào sau đây chia hết cho cả 2 và 3?</w:t>
      </w:r>
    </w:p>
    <w:p w:rsidR="0013397D" w:rsidRPr="00C955E2" w:rsidRDefault="0013397D" w:rsidP="00CD14F0">
      <w:pPr>
        <w:spacing w:after="0" w:line="240" w:lineRule="auto"/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>A. 3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B. 4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C. 5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D. 64</w:t>
      </w:r>
    </w:p>
    <w:p w:rsidR="0013397D" w:rsidRPr="00C955E2" w:rsidRDefault="0013397D" w:rsidP="0013397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 4.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2F39" w:rsidRPr="00C955E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DD2F39"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2F39" w:rsidRPr="00C955E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DD2F39"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D2F39"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DD2F39" w:rsidRPr="00C955E2">
        <w:rPr>
          <w:rFonts w:ascii="Times New Roman" w:hAnsi="Times New Roman" w:cs="Times New Roman"/>
          <w:sz w:val="26"/>
          <w:szCs w:val="26"/>
        </w:rPr>
        <w:t xml:space="preserve"> 1035, 1260, 7335, 503, </w:t>
      </w:r>
      <w:proofErr w:type="spellStart"/>
      <w:r w:rsidR="00DD2F39" w:rsidRPr="00C955E2">
        <w:rPr>
          <w:rFonts w:ascii="Times New Roman" w:hAnsi="Times New Roman" w:cs="Times New Roman"/>
          <w:sz w:val="26"/>
          <w:szCs w:val="26"/>
        </w:rPr>
        <w:t>s</w:t>
      </w:r>
      <w:r w:rsidRPr="00C955E2">
        <w:rPr>
          <w:rFonts w:ascii="Times New Roman" w:hAnsi="Times New Roman" w:cs="Times New Roman"/>
          <w:sz w:val="26"/>
          <w:szCs w:val="26"/>
        </w:rPr>
        <w:t>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;3;5 và 9</m:t>
        </m:r>
      </m:oMath>
      <w:r w:rsidRPr="00C955E2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13397D" w:rsidRPr="00C955E2" w:rsidRDefault="0013397D" w:rsidP="00CD14F0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1035              </w:t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B. 1260                  </w:t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C. 7335                </w:t>
      </w:r>
      <w:r w:rsidRPr="00C955E2">
        <w:rPr>
          <w:rFonts w:ascii="Times New Roman" w:hAnsi="Times New Roman" w:cs="Times New Roman"/>
          <w:sz w:val="26"/>
          <w:szCs w:val="26"/>
        </w:rPr>
        <w:tab/>
        <w:t>D. 503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rFonts w:eastAsiaTheme="majorEastAsia"/>
          <w:sz w:val="26"/>
          <w:szCs w:val="26"/>
          <w:lang w:val="pt-BR"/>
        </w:rPr>
      </w:pPr>
      <w:r w:rsidRPr="00C955E2">
        <w:rPr>
          <w:b/>
          <w:bCs/>
          <w:sz w:val="26"/>
          <w:szCs w:val="26"/>
          <w:lang w:val="pt-BR"/>
        </w:rPr>
        <w:t>Câu</w:t>
      </w:r>
      <w:r w:rsidRPr="00C955E2">
        <w:rPr>
          <w:b/>
          <w:bCs/>
          <w:sz w:val="26"/>
          <w:szCs w:val="26"/>
          <w:lang w:val="vi-VN"/>
        </w:rPr>
        <w:t xml:space="preserve"> </w:t>
      </w:r>
      <w:r w:rsidRPr="00C955E2">
        <w:rPr>
          <w:b/>
          <w:bCs/>
          <w:sz w:val="26"/>
          <w:szCs w:val="26"/>
        </w:rPr>
        <w:t>5</w:t>
      </w:r>
      <w:r w:rsidRPr="00C955E2">
        <w:rPr>
          <w:b/>
          <w:bCs/>
          <w:sz w:val="26"/>
          <w:szCs w:val="26"/>
          <w:lang w:val="vi-VN"/>
        </w:rPr>
        <w:t>.</w:t>
      </w:r>
      <w:r w:rsidRPr="00C955E2">
        <w:rPr>
          <w:sz w:val="26"/>
          <w:szCs w:val="26"/>
          <w:lang w:val="vi-VN"/>
        </w:rPr>
        <w:t xml:space="preserve"> </w:t>
      </w:r>
      <w:r w:rsidRPr="00C955E2">
        <w:rPr>
          <w:rFonts w:eastAsiaTheme="majorEastAsia"/>
          <w:sz w:val="26"/>
          <w:szCs w:val="26"/>
          <w:lang w:val="pt-BR"/>
        </w:rPr>
        <w:t>Hình nào dưới đây là tam giác đề</w:t>
      </w:r>
      <w:r w:rsidR="00DD2F39" w:rsidRPr="00C955E2">
        <w:rPr>
          <w:rFonts w:eastAsiaTheme="majorEastAsia"/>
          <w:sz w:val="26"/>
          <w:szCs w:val="26"/>
          <w:lang w:val="pt-BR"/>
        </w:rPr>
        <w:t>u?</w:t>
      </w:r>
    </w:p>
    <w:p w:rsidR="0013397D" w:rsidRPr="00C955E2" w:rsidRDefault="0013397D" w:rsidP="00DD2F39">
      <w:pPr>
        <w:pStyle w:val="NormalWeb"/>
        <w:shd w:val="clear" w:color="auto" w:fill="FFFFFF"/>
        <w:spacing w:before="0" w:beforeAutospacing="0" w:after="0" w:afterAutospacing="0"/>
        <w:jc w:val="center"/>
        <w:rPr>
          <w:sz w:val="26"/>
          <w:szCs w:val="26"/>
          <w:lang w:val="pt-BR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31A169FA" wp14:editId="186B74C3">
            <wp:extent cx="5180270" cy="1238250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9704" cy="1297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F39" w:rsidRPr="00C955E2" w:rsidRDefault="00DD2F39" w:rsidP="00CD14F0">
      <w:pPr>
        <w:spacing w:after="0" w:line="240" w:lineRule="auto"/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1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2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3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4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nl-NL"/>
        </w:rPr>
        <w:t xml:space="preserve">Câu 6. </w:t>
      </w:r>
      <w:r w:rsidRPr="00C955E2">
        <w:rPr>
          <w:sz w:val="26"/>
          <w:szCs w:val="26"/>
          <w:lang w:val="nl-NL"/>
        </w:rPr>
        <w:t>Hình nào trong các hình sau đây là hình bình hành?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6D6B279E" wp14:editId="42DBBCE1">
            <wp:extent cx="6106795" cy="1649653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06795" cy="1649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97D" w:rsidRPr="00C955E2" w:rsidRDefault="0013397D" w:rsidP="00CD14F0">
      <w:pPr>
        <w:spacing w:after="0" w:line="240" w:lineRule="auto"/>
        <w:ind w:left="363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A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</w:t>
      </w:r>
      <w:r w:rsidR="00343E1B" w:rsidRPr="00C955E2">
        <w:rPr>
          <w:rFonts w:ascii="Times New Roman" w:hAnsi="Times New Roman" w:cs="Times New Roman"/>
          <w:sz w:val="26"/>
          <w:szCs w:val="26"/>
          <w:lang w:val="nl-NL"/>
        </w:rPr>
        <w:t xml:space="preserve"> ONQP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B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JKLM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3397D" w:rsidRPr="00C955E2" w:rsidRDefault="0013397D" w:rsidP="00CD14F0">
      <w:pPr>
        <w:spacing w:after="0" w:line="240" w:lineRule="auto"/>
        <w:ind w:left="363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C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 xml:space="preserve">. ABCD và </w:t>
      </w:r>
      <w:r w:rsidR="00343E1B" w:rsidRPr="00C955E2">
        <w:rPr>
          <w:rFonts w:ascii="Times New Roman" w:hAnsi="Times New Roman" w:cs="Times New Roman"/>
          <w:sz w:val="26"/>
          <w:szCs w:val="26"/>
          <w:lang w:val="nl-NL"/>
        </w:rPr>
        <w:t>EGHI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D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rFonts w:eastAsiaTheme="majorEastAsia"/>
          <w:iCs/>
          <w:sz w:val="26"/>
          <w:szCs w:val="26"/>
          <w:lang w:val="nl-NL"/>
        </w:rPr>
      </w:pPr>
      <w:r w:rsidRPr="00C955E2">
        <w:rPr>
          <w:rFonts w:eastAsiaTheme="majorEastAsia"/>
          <w:b/>
          <w:bCs/>
          <w:iCs/>
          <w:sz w:val="26"/>
          <w:szCs w:val="26"/>
          <w:lang w:val="nl-NL"/>
        </w:rPr>
        <w:t>Câu 7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. Phát biểu nào sau đây là </w:t>
      </w:r>
      <w:r w:rsidRPr="00C955E2">
        <w:rPr>
          <w:rFonts w:eastAsiaTheme="majorEastAsia"/>
          <w:b/>
          <w:i/>
          <w:iCs/>
          <w:sz w:val="26"/>
          <w:szCs w:val="26"/>
          <w:lang w:val="nl-NL"/>
        </w:rPr>
        <w:t>sai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 về hình thoi.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rFonts w:eastAsiaTheme="majorEastAsia"/>
          <w:bCs/>
          <w:iCs/>
          <w:sz w:val="26"/>
          <w:szCs w:val="26"/>
          <w:lang w:val="nl-NL"/>
        </w:rPr>
        <w:t>A</w:t>
      </w:r>
      <w:r w:rsidRPr="00C955E2">
        <w:rPr>
          <w:rFonts w:eastAsiaTheme="majorEastAsia"/>
          <w:iCs/>
          <w:sz w:val="26"/>
          <w:szCs w:val="26"/>
          <w:lang w:val="nl-NL"/>
        </w:rPr>
        <w:t>.</w:t>
      </w:r>
      <w:r w:rsidRPr="00C955E2">
        <w:rPr>
          <w:sz w:val="26"/>
          <w:szCs w:val="26"/>
          <w:lang w:val="nl-NL"/>
        </w:rPr>
        <w:t xml:space="preserve"> Hai cạnh đối song song với nhau</w:t>
      </w:r>
      <w:r w:rsidR="00A44122" w:rsidRPr="00C955E2">
        <w:rPr>
          <w:sz w:val="26"/>
          <w:szCs w:val="26"/>
          <w:lang w:val="nl-NL"/>
        </w:rPr>
        <w:t>.</w:t>
      </w:r>
      <w:r w:rsidRPr="00C955E2">
        <w:rPr>
          <w:sz w:val="26"/>
          <w:szCs w:val="26"/>
          <w:lang w:val="nl-NL"/>
        </w:rPr>
        <w:tab/>
      </w:r>
      <w:r w:rsidR="00DD2F39"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B</w:t>
      </w:r>
      <w:r w:rsidRPr="00C955E2">
        <w:rPr>
          <w:sz w:val="26"/>
          <w:szCs w:val="26"/>
          <w:lang w:val="nl-NL"/>
        </w:rPr>
        <w:t>. Hai đường chéo vuông góc với nhau</w:t>
      </w:r>
      <w:r w:rsidR="00A44122" w:rsidRPr="00C955E2">
        <w:rPr>
          <w:sz w:val="26"/>
          <w:szCs w:val="26"/>
          <w:lang w:val="nl-NL"/>
        </w:rPr>
        <w:t>.</w:t>
      </w:r>
    </w:p>
    <w:p w:rsidR="0013397D" w:rsidRPr="00C955E2" w:rsidRDefault="0013397D" w:rsidP="001339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Cs/>
          <w:sz w:val="26"/>
          <w:szCs w:val="26"/>
          <w:lang w:val="nl-NL"/>
        </w:rPr>
        <w:t>C</w:t>
      </w:r>
      <w:r w:rsidRPr="00C955E2">
        <w:rPr>
          <w:sz w:val="26"/>
          <w:szCs w:val="26"/>
          <w:lang w:val="nl-NL"/>
        </w:rPr>
        <w:t>. Bốn cạnh bằng nhau</w:t>
      </w:r>
      <w:r w:rsidR="00A44122" w:rsidRPr="00C955E2">
        <w:rPr>
          <w:sz w:val="26"/>
          <w:szCs w:val="26"/>
          <w:lang w:val="nl-NL"/>
        </w:rPr>
        <w:t>.</w:t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 w:rsidR="00DD2F39"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D</w:t>
      </w:r>
      <w:r w:rsidRPr="00C955E2">
        <w:rPr>
          <w:sz w:val="26"/>
          <w:szCs w:val="26"/>
          <w:lang w:val="nl-NL"/>
        </w:rPr>
        <w:t>. Hai đường chéo bằng nhau</w:t>
      </w:r>
      <w:r w:rsidR="00A44122" w:rsidRPr="00C955E2">
        <w:rPr>
          <w:sz w:val="26"/>
          <w:szCs w:val="26"/>
          <w:lang w:val="nl-NL"/>
        </w:rPr>
        <w:t>.</w:t>
      </w:r>
    </w:p>
    <w:p w:rsidR="00747E47" w:rsidRPr="00C955E2" w:rsidRDefault="0013397D" w:rsidP="00206AFE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pt-BR"/>
        </w:rPr>
        <w:t>Câu 8.</w:t>
      </w:r>
      <w:r w:rsidRPr="00C955E2">
        <w:rPr>
          <w:sz w:val="26"/>
          <w:szCs w:val="26"/>
          <w:lang w:val="pt-BR"/>
        </w:rPr>
        <w:t xml:space="preserve"> </w:t>
      </w:r>
      <w:r w:rsidR="00747E47" w:rsidRPr="00C955E2">
        <w:rPr>
          <w:sz w:val="26"/>
          <w:szCs w:val="26"/>
          <w:lang w:val="vi-VN"/>
        </w:rPr>
        <w:t>Trong tam giác đều mỗi góc có số đo bằng:</w:t>
      </w:r>
    </w:p>
    <w:p w:rsidR="00DD2F39" w:rsidRPr="00C955E2" w:rsidRDefault="00206AFE" w:rsidP="00206AFE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747E47"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60</w:t>
      </w:r>
      <w:r w:rsidR="00747E47"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   </w:t>
      </w:r>
      <w:r w:rsidR="00747E47"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45</w:t>
      </w:r>
      <w:r w:rsidR="00747E47"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47E47"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90</w:t>
      </w:r>
      <w:r w:rsidR="00747E47"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47E47"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30</w:t>
      </w:r>
      <w:r w:rsidR="00747E47"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747E47"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3397D" w:rsidRPr="00C955E2" w:rsidRDefault="0013397D" w:rsidP="0013397D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I. TỰ LUẬN (8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>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</w:p>
    <w:p w:rsidR="0013397D" w:rsidRPr="00C955E2" w:rsidRDefault="0013397D" w:rsidP="00CD14F0">
      <w:pPr>
        <w:spacing w:after="0" w:line="240" w:lineRule="auto"/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>(</w:t>
      </w:r>
      <w:r w:rsidR="00EB4933" w:rsidRPr="00C955E2">
        <w:rPr>
          <w:rFonts w:ascii="Times New Roman" w:eastAsia="Calibri" w:hAnsi="Times New Roman" w:cs="Times New Roman"/>
          <w:sz w:val="26"/>
          <w:szCs w:val="26"/>
        </w:rPr>
        <w:t>2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13397D" w:rsidRPr="00C955E2" w:rsidRDefault="0013397D" w:rsidP="0013397D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C955E2">
        <w:rPr>
          <w:rFonts w:eastAsiaTheme="majorEastAsia"/>
          <w:iCs/>
          <w:sz w:val="26"/>
          <w:szCs w:val="26"/>
          <w:lang w:val="pl-PL"/>
        </w:rPr>
        <w:t xml:space="preserve">Cho tập hợp </w:t>
      </w:r>
      <w:r w:rsidR="004841EA" w:rsidRPr="00C955E2">
        <w:rPr>
          <w:sz w:val="26"/>
          <w:szCs w:val="26"/>
          <w:lang w:val="vi-VN"/>
        </w:rPr>
        <w:t xml:space="preserve">M </w:t>
      </w:r>
      <w:r w:rsidRPr="00C955E2">
        <w:rPr>
          <w:sz w:val="26"/>
          <w:szCs w:val="26"/>
        </w:rPr>
        <w:t>= {0; 1; 2; 3; 4;</w:t>
      </w:r>
      <w:r w:rsidR="00EB4933" w:rsidRPr="00C955E2">
        <w:rPr>
          <w:sz w:val="26"/>
          <w:szCs w:val="26"/>
        </w:rPr>
        <w:t xml:space="preserve"> </w:t>
      </w:r>
      <w:r w:rsidRPr="00C955E2">
        <w:rPr>
          <w:sz w:val="26"/>
          <w:szCs w:val="26"/>
        </w:rPr>
        <w:t>5;</w:t>
      </w:r>
      <w:r w:rsidR="00EB4933" w:rsidRPr="00C955E2">
        <w:rPr>
          <w:sz w:val="26"/>
          <w:szCs w:val="26"/>
        </w:rPr>
        <w:t xml:space="preserve"> </w:t>
      </w:r>
      <w:r w:rsidRPr="00C955E2">
        <w:rPr>
          <w:sz w:val="26"/>
          <w:szCs w:val="26"/>
        </w:rPr>
        <w:t>6;</w:t>
      </w:r>
      <w:r w:rsidR="00EB4933" w:rsidRPr="00C955E2">
        <w:rPr>
          <w:sz w:val="26"/>
          <w:szCs w:val="26"/>
        </w:rPr>
        <w:t xml:space="preserve"> </w:t>
      </w:r>
      <w:r w:rsidRPr="00C955E2">
        <w:rPr>
          <w:sz w:val="26"/>
          <w:szCs w:val="26"/>
        </w:rPr>
        <w:t>7;</w:t>
      </w:r>
      <w:r w:rsidR="00EB4933" w:rsidRPr="00C955E2">
        <w:rPr>
          <w:sz w:val="26"/>
          <w:szCs w:val="26"/>
        </w:rPr>
        <w:t xml:space="preserve"> </w:t>
      </w:r>
      <w:r w:rsidRPr="00C955E2">
        <w:rPr>
          <w:sz w:val="26"/>
          <w:szCs w:val="26"/>
        </w:rPr>
        <w:t xml:space="preserve">8}. </w:t>
      </w:r>
      <w:proofErr w:type="spellStart"/>
      <w:r w:rsidRPr="00C955E2">
        <w:rPr>
          <w:sz w:val="26"/>
          <w:szCs w:val="26"/>
        </w:rPr>
        <w:t>Tập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hợp</w:t>
      </w:r>
      <w:proofErr w:type="spellEnd"/>
      <w:r w:rsidR="004841EA" w:rsidRPr="00C955E2">
        <w:rPr>
          <w:sz w:val="26"/>
          <w:szCs w:val="26"/>
        </w:rPr>
        <w:t xml:space="preserve"> </w:t>
      </w:r>
      <w:r w:rsidR="004841EA" w:rsidRPr="00C955E2">
        <w:rPr>
          <w:sz w:val="26"/>
          <w:szCs w:val="26"/>
          <w:lang w:val="vi-VN"/>
        </w:rPr>
        <w:t>M</w:t>
      </w:r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gồm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bao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nhiêu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phần</w:t>
      </w:r>
      <w:proofErr w:type="spellEnd"/>
      <w:r w:rsidRPr="00C955E2">
        <w:rPr>
          <w:sz w:val="26"/>
          <w:szCs w:val="26"/>
        </w:rPr>
        <w:t xml:space="preserve"> </w:t>
      </w:r>
      <w:proofErr w:type="spellStart"/>
      <w:r w:rsidRPr="00C955E2">
        <w:rPr>
          <w:sz w:val="26"/>
          <w:szCs w:val="26"/>
        </w:rPr>
        <w:t>tử</w:t>
      </w:r>
      <w:proofErr w:type="spellEnd"/>
      <w:r w:rsidRPr="00C955E2">
        <w:rPr>
          <w:sz w:val="26"/>
          <w:szCs w:val="26"/>
        </w:rPr>
        <w:t>.</w:t>
      </w:r>
    </w:p>
    <w:p w:rsidR="0013397D" w:rsidRPr="00C955E2" w:rsidRDefault="0013397D" w:rsidP="0013397D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C955E2">
        <w:rPr>
          <w:rFonts w:eastAsia="Calibri"/>
          <w:sz w:val="26"/>
          <w:szCs w:val="26"/>
        </w:rPr>
        <w:t>Viết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tập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ợp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r w:rsidR="00EB4933" w:rsidRPr="00C955E2">
        <w:rPr>
          <w:rFonts w:eastAsia="Calibri"/>
          <w:sz w:val="26"/>
          <w:szCs w:val="26"/>
        </w:rPr>
        <w:t>B</w:t>
      </w:r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các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số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tự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nhiên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lớn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ơn</w:t>
      </w:r>
      <w:proofErr w:type="spellEnd"/>
      <w:r w:rsidRPr="00C955E2">
        <w:rPr>
          <w:rFonts w:eastAsia="Calibri"/>
          <w:sz w:val="26"/>
          <w:szCs w:val="26"/>
        </w:rPr>
        <w:t xml:space="preserve"> 14 </w:t>
      </w:r>
      <w:proofErr w:type="spellStart"/>
      <w:r w:rsidRPr="00C955E2">
        <w:rPr>
          <w:rFonts w:eastAsia="Calibri"/>
          <w:sz w:val="26"/>
          <w:szCs w:val="26"/>
        </w:rPr>
        <w:t>và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nhỏ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ơn</w:t>
      </w:r>
      <w:proofErr w:type="spellEnd"/>
      <w:r w:rsidRPr="00C955E2">
        <w:rPr>
          <w:rFonts w:eastAsia="Calibri"/>
          <w:sz w:val="26"/>
          <w:szCs w:val="26"/>
        </w:rPr>
        <w:t xml:space="preserve"> 19 </w:t>
      </w:r>
      <w:proofErr w:type="spellStart"/>
      <w:r w:rsidRPr="00C955E2">
        <w:rPr>
          <w:rFonts w:eastAsia="Calibri"/>
          <w:sz w:val="26"/>
          <w:szCs w:val="26"/>
        </w:rPr>
        <w:t>bằng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hai</w:t>
      </w:r>
      <w:proofErr w:type="spellEnd"/>
      <w:r w:rsidRPr="00C955E2">
        <w:rPr>
          <w:rFonts w:eastAsia="Calibri"/>
          <w:sz w:val="26"/>
          <w:szCs w:val="26"/>
        </w:rPr>
        <w:t xml:space="preserve"> </w:t>
      </w:r>
      <w:proofErr w:type="spellStart"/>
      <w:r w:rsidRPr="00C955E2">
        <w:rPr>
          <w:rFonts w:eastAsia="Calibri"/>
          <w:sz w:val="26"/>
          <w:szCs w:val="26"/>
        </w:rPr>
        <w:t>c</w:t>
      </w:r>
      <w:r w:rsidR="00EB4933" w:rsidRPr="00C955E2">
        <w:rPr>
          <w:rFonts w:eastAsia="Calibri"/>
          <w:sz w:val="26"/>
          <w:szCs w:val="26"/>
        </w:rPr>
        <w:t>ách</w:t>
      </w:r>
      <w:proofErr w:type="spellEnd"/>
      <w:r w:rsidR="00EB4933" w:rsidRPr="00C955E2">
        <w:rPr>
          <w:rFonts w:eastAsia="Calibri"/>
          <w:sz w:val="26"/>
          <w:szCs w:val="26"/>
        </w:rPr>
        <w:t>.</w:t>
      </w:r>
    </w:p>
    <w:p w:rsidR="00EB4933" w:rsidRPr="00C955E2" w:rsidRDefault="0013397D" w:rsidP="0013397D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lastRenderedPageBreak/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0A2A09" w:rsidRPr="00C955E2">
        <w:rPr>
          <w:rFonts w:ascii="Times New Roman" w:eastAsia="Calibri" w:hAnsi="Times New Roman" w:cs="Times New Roman"/>
          <w:sz w:val="26"/>
          <w:szCs w:val="26"/>
        </w:rPr>
        <w:t xml:space="preserve">(2 </w:t>
      </w:r>
      <w:proofErr w:type="spellStart"/>
      <w:r w:rsidR="000A2A09"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0A2A09"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13397D" w:rsidRPr="00C955E2" w:rsidRDefault="00EB4933" w:rsidP="00EB4933">
      <w:pPr>
        <w:spacing w:after="0" w:line="240" w:lineRule="auto"/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Thực</w:t>
      </w:r>
      <w:proofErr w:type="spellEnd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hiện</w:t>
      </w:r>
      <w:proofErr w:type="spellEnd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phép</w:t>
      </w:r>
      <w:proofErr w:type="spellEnd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tính</w:t>
      </w:r>
      <w:proofErr w:type="spellEnd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13397D" w:rsidRPr="00C955E2" w:rsidRDefault="0013397D" w:rsidP="00EB4933">
      <w:pPr>
        <w:spacing w:after="0" w:line="240" w:lineRule="auto"/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028" type="#_x0000_t75" style="width:71.25pt;height:14.25pt" o:ole="">
            <v:imagedata r:id="rId13" o:title=""/>
          </v:shape>
          <o:OLEObject Type="Embed" ProgID="Equation.DSMT4" ShapeID="_x0000_i1028" DrawAspect="Content" ObjectID="_1728184506" r:id="rId14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="00CD14F0"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="00CD14F0"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r w:rsidR="00EB4933" w:rsidRPr="00C955E2">
        <w:rPr>
          <w:rFonts w:ascii="Times New Roman" w:eastAsia="Calibri" w:hAnsi="Times New Roman" w:cs="Times New Roman"/>
          <w:position w:val="-20"/>
          <w:sz w:val="26"/>
          <w:szCs w:val="26"/>
        </w:rPr>
        <w:object w:dxaOrig="2040" w:dyaOrig="540">
          <v:shape id="_x0000_i1029" type="#_x0000_t75" style="width:102pt;height:27pt" o:ole="">
            <v:imagedata r:id="rId15" o:title=""/>
          </v:shape>
          <o:OLEObject Type="Embed" ProgID="Equation.DSMT4" ShapeID="_x0000_i1029" DrawAspect="Content" ObjectID="_1728184507" r:id="rId16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:rsidR="0013397D" w:rsidRPr="00C955E2" w:rsidRDefault="00EB4933" w:rsidP="00EB4933">
      <w:pPr>
        <w:spacing w:after="0" w:line="240" w:lineRule="auto"/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13397D"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>Tìm</w:t>
      </w:r>
      <w:proofErr w:type="spellEnd"/>
      <w:r w:rsidR="0013397D"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x </w:t>
      </w:r>
      <w:r w:rsidR="0013397D" w:rsidRPr="00C955E2">
        <w:rPr>
          <w:rFonts w:ascii="Times New Roman" w:eastAsia="Calibri" w:hAnsi="Times New Roman" w:cs="Times New Roman"/>
          <w:sz w:val="26"/>
          <w:szCs w:val="26"/>
        </w:rPr>
        <w:t>(</w:t>
      </w:r>
      <w:r w:rsidRPr="00C955E2">
        <w:rPr>
          <w:rFonts w:ascii="Times New Roman" w:eastAsia="Calibri" w:hAnsi="Times New Roman" w:cs="Times New Roman"/>
          <w:sz w:val="26"/>
          <w:szCs w:val="26"/>
        </w:rPr>
        <w:t>1</w:t>
      </w:r>
      <w:r w:rsidR="0013397D"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13397D" w:rsidRPr="00C955E2">
        <w:rPr>
          <w:rFonts w:ascii="Times New Roman" w:eastAsia="Calibri" w:hAnsi="Times New Roman" w:cs="Times New Roman"/>
          <w:sz w:val="26"/>
          <w:szCs w:val="26"/>
        </w:rPr>
        <w:t>đ</w:t>
      </w:r>
      <w:r w:rsidRPr="00C955E2">
        <w:rPr>
          <w:rFonts w:ascii="Times New Roman" w:eastAsia="Calibri" w:hAnsi="Times New Roman" w:cs="Times New Roman"/>
          <w:sz w:val="26"/>
          <w:szCs w:val="26"/>
        </w:rPr>
        <w:t>iểm</w:t>
      </w:r>
      <w:proofErr w:type="spellEnd"/>
      <w:r w:rsidR="0013397D"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p w:rsidR="00EB4933" w:rsidRPr="00C955E2" w:rsidRDefault="0013397D" w:rsidP="00EB4933">
      <w:pPr>
        <w:spacing w:after="0" w:line="240" w:lineRule="auto"/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030" type="#_x0000_t75" style="width:61.5pt;height:14.25pt" o:ole="">
            <v:imagedata r:id="rId17" o:title=""/>
          </v:shape>
          <o:OLEObject Type="Embed" ProgID="Equation.DSMT4" ShapeID="_x0000_i1030" DrawAspect="Content" ObjectID="_1728184508" r:id="rId18"/>
        </w:objec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</w:rPr>
        <w:tab/>
      </w:r>
      <w:r w:rsidR="00CD14F0"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 xml:space="preserve">b) </w:t>
      </w:r>
      <w:r w:rsidRPr="00C955E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950" w:dyaOrig="390">
          <v:shape id="_x0000_i1031" type="#_x0000_t75" style="width:97.5pt;height:19.5pt" o:ole="">
            <v:imagedata r:id="rId19" o:title=""/>
          </v:shape>
          <o:OLEObject Type="Embed" ProgID="Equation.DSMT4" ShapeID="_x0000_i1031" DrawAspect="Content" ObjectID="_1728184509" r:id="rId20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:rsidR="00CD14F0" w:rsidRPr="00C955E2" w:rsidRDefault="00EB4933" w:rsidP="00EB493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  <w:r w:rsidR="0013397D"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C955E2" w:rsidRPr="00C955E2" w:rsidRDefault="00C955E2" w:rsidP="0013397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bi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71" type="#_x0000_t75" style="width:15.75pt;height:12.75pt" o:ole="">
            <v:imagedata r:id="rId21" o:title=""/>
          </v:shape>
          <o:OLEObject Type="Embed" ProgID="Equation.DSMT4" ShapeID="_x0000_i1071" DrawAspect="Content" ObjectID="_1728184510" r:id="rId22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72" type="#_x0000_t75" style="width:15pt;height:12.75pt" o:ole="">
            <v:imagedata r:id="rId23" o:title=""/>
          </v:shape>
          <o:OLEObject Type="Embed" ProgID="Equation.DSMT4" ShapeID="_x0000_i1072" DrawAspect="Content" ObjectID="_1728184511" r:id="rId24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em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i </w:t>
      </w:r>
      <w:proofErr w:type="gramStart"/>
      <w:r>
        <w:rPr>
          <w:rFonts w:ascii="Times New Roman" w:hAnsi="Times New Roman" w:cs="Times New Roman"/>
          <w:sz w:val="26"/>
          <w:szCs w:val="26"/>
          <w:lang w:val="vi-VN"/>
        </w:rPr>
        <w:t xml:space="preserve">An 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proofErr w:type="gram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9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vanish/>
          <w:sz w:val="26"/>
          <w:szCs w:val="26"/>
        </w:rPr>
        <w:t>vonghiem088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bi?  </w:t>
      </w:r>
    </w:p>
    <w:p w:rsidR="00C955E2" w:rsidRDefault="00C955E2" w:rsidP="0013397D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0A2A09" w:rsidRPr="00C955E2" w:rsidRDefault="0013397D" w:rsidP="0013397D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</w:t>
      </w:r>
      <w:r w:rsidR="00EB4933" w:rsidRPr="00C955E2">
        <w:rPr>
          <w:rFonts w:ascii="Times New Roman" w:hAnsi="Times New Roman" w:cs="Times New Roman"/>
          <w:bCs/>
          <w:sz w:val="26"/>
          <w:szCs w:val="26"/>
          <w:lang w:val="nl-NL"/>
        </w:rPr>
        <w:t>2 điểm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13397D" w:rsidRPr="00C955E2" w:rsidRDefault="0013397D" w:rsidP="000A2A09">
      <w:pPr>
        <w:spacing w:after="0"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Một mảnh ruộng hình chữ nhật có chiều dài 20m, chiều rộng 15m.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13397D" w:rsidRPr="00C955E2" w:rsidRDefault="0013397D" w:rsidP="0013397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Tính chu vi, diện tích mảnh ruộng.</w:t>
      </w:r>
    </w:p>
    <w:p w:rsidR="00CD14F0" w:rsidRPr="00C955E2" w:rsidRDefault="000A2A09" w:rsidP="00CD14F0">
      <w:pPr>
        <w:pStyle w:val="ListParagraph"/>
        <w:numPr>
          <w:ilvl w:val="0"/>
          <w:numId w:val="3"/>
        </w:numPr>
        <w:spacing w:after="0" w:line="240" w:lineRule="auto"/>
        <w:ind w:left="312" w:firstLine="65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T</w:t>
      </w:r>
      <w:r w:rsidR="0013397D" w:rsidRPr="00C955E2">
        <w:rPr>
          <w:rFonts w:ascii="Times New Roman" w:hAnsi="Times New Roman" w:cs="Times New Roman"/>
          <w:sz w:val="26"/>
          <w:szCs w:val="26"/>
          <w:lang w:val="nl-NL"/>
        </w:rPr>
        <w:t xml:space="preserve">rung bình 1 vụ mỗi mét vuông ruộng thu hoạch được 2 kg cà rốt. Vậy tổng khối </w:t>
      </w:r>
      <w:r w:rsidR="00CD14F0" w:rsidRPr="00C955E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13397D" w:rsidRPr="00C955E2" w:rsidRDefault="0013397D" w:rsidP="00CD14F0">
      <w:pPr>
        <w:pStyle w:val="ListParagraph"/>
        <w:spacing w:after="0" w:line="240" w:lineRule="auto"/>
        <w:ind w:left="377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lượng cà rốt thu được trong 1 vụ là bao nhiêu?</w:t>
      </w:r>
    </w:p>
    <w:p w:rsidR="00C955E2" w:rsidRDefault="00C955E2" w:rsidP="0013397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CD14F0" w:rsidRPr="00C955E2" w:rsidRDefault="0013397D" w:rsidP="0013397D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="000A2A09"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p w:rsidR="00F02BE3" w:rsidRPr="00C955E2" w:rsidRDefault="00F02BE3" w:rsidP="00080B64">
      <w:pPr>
        <w:pStyle w:val="ListParagraph"/>
        <w:widowControl w:val="0"/>
        <w:numPr>
          <w:ilvl w:val="0"/>
          <w:numId w:val="10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eastAsia="Palatino Linotype" w:hAnsi="Times New Roman" w:cs="Times New Roman"/>
          <w:sz w:val="26"/>
          <w:szCs w:val="26"/>
          <w:lang w:val="vi-VN" w:eastAsia="vi-VN"/>
        </w:rPr>
        <w:t xml:space="preserve">Cho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2720" w:dyaOrig="340">
          <v:shape id="_x0000_i1032" type="#_x0000_t75" style="width:135.75pt;height:17.25pt" o:ole="">
            <v:imagedata r:id="rId25" o:title=""/>
          </v:shape>
          <o:OLEObject Type="Embed" ProgID="Equation.DSMT4" ShapeID="_x0000_i1032" DrawAspect="Content" ObjectID="_1728184512" r:id="rId26"/>
        </w:object>
      </w:r>
      <w:r w:rsidRPr="00C955E2">
        <w:rPr>
          <w:rFonts w:ascii="Times New Roman" w:eastAsia="Palatino Linotype" w:hAnsi="Times New Roman" w:cs="Times New Roman"/>
          <w:sz w:val="26"/>
          <w:szCs w:val="26"/>
          <w:lang w:val="vi-VN" w:eastAsia="vi-VN"/>
        </w:rPr>
        <w:t xml:space="preserve">. Chứng minh rằng: 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3" type="#_x0000_t75" style="width:12.75pt;height:12.75pt" o:ole="">
            <v:imagedata r:id="rId27" o:title=""/>
          </v:shape>
          <o:OLEObject Type="Embed" ProgID="Equation.DSMT4" ShapeID="_x0000_i1033" DrawAspect="Content" ObjectID="_1728184513" r:id="rId28"/>
        </w:object>
      </w:r>
      <w:r w:rsidRPr="00C955E2">
        <w:rPr>
          <w:rFonts w:ascii="Times New Roman" w:eastAsia="Palatino Linotype" w:hAnsi="Times New Roman" w:cs="Times New Roman"/>
          <w:sz w:val="26"/>
          <w:szCs w:val="26"/>
          <w:lang w:val="vi-VN" w:eastAsia="vi-VN"/>
        </w:rPr>
        <w:t xml:space="preserve"> chia hết cho </w:t>
      </w:r>
      <w:r w:rsidR="00080B64" w:rsidRPr="00C955E2">
        <w:rPr>
          <w:rFonts w:ascii="Times New Roman" w:eastAsia="Palatino Linotype" w:hAnsi="Times New Roman" w:cs="Times New Roman"/>
          <w:sz w:val="26"/>
          <w:szCs w:val="26"/>
          <w:lang w:val="vi-VN" w:eastAsia="vi-VN"/>
        </w:rPr>
        <w:t>6</w:t>
      </w:r>
    </w:p>
    <w:p w:rsidR="00080B64" w:rsidRPr="00C955E2" w:rsidRDefault="00080B64" w:rsidP="00080B64">
      <w:pPr>
        <w:pStyle w:val="ListParagraph"/>
        <w:numPr>
          <w:ilvl w:val="0"/>
          <w:numId w:val="10"/>
        </w:num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x,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>: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C955E2">
        <w:rPr>
          <w:rFonts w:ascii="Times New Roman" w:eastAsia="Times New Roman" w:hAnsi="Times New Roman" w:cs="Times New Roman"/>
          <w:noProof/>
          <w:kern w:val="2"/>
          <w:position w:val="-16"/>
          <w:sz w:val="26"/>
          <w:szCs w:val="26"/>
        </w:rPr>
        <w:drawing>
          <wp:inline distT="0" distB="0" distL="0" distR="0" wp14:anchorId="02E9CD8C" wp14:editId="5E7F241D">
            <wp:extent cx="1076325" cy="2952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4F0" w:rsidRPr="00C955E2" w:rsidRDefault="00CD14F0" w:rsidP="00080B64">
      <w:pPr>
        <w:spacing w:after="0" w:line="240" w:lineRule="auto"/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</w:pPr>
    </w:p>
    <w:p w:rsidR="00CD14F0" w:rsidRPr="00C955E2" w:rsidRDefault="00CD14F0" w:rsidP="00CD14F0">
      <w:pPr>
        <w:spacing w:after="0" w:line="240" w:lineRule="auto"/>
        <w:jc w:val="center"/>
        <w:rPr>
          <w:rFonts w:ascii="Times New Roman" w:hAnsi="Times New Roman" w:cs="Times New Roman"/>
          <w:bCs/>
          <w:i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i/>
          <w:sz w:val="26"/>
          <w:szCs w:val="26"/>
          <w:lang w:val="nl-NL"/>
        </w:rPr>
        <w:t>----------- Hết-----------</w:t>
      </w:r>
    </w:p>
    <w:p w:rsidR="00CD14F0" w:rsidRPr="00C955E2" w:rsidRDefault="00CD14F0" w:rsidP="00CD14F0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  <w:lang w:val="nl-NL"/>
        </w:rPr>
      </w:pPr>
    </w:p>
    <w:p w:rsidR="00343E1B" w:rsidRPr="00C955E2" w:rsidRDefault="00343E1B">
      <w:pPr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Style w:val="GridTable3-Accent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ED0776" w:rsidRPr="00C955E2" w:rsidTr="0010241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:rsidR="00343E1B" w:rsidRPr="00C955E2" w:rsidRDefault="00ED0776" w:rsidP="0010241F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lastRenderedPageBreak/>
              <w:t xml:space="preserve">PHÒNG GD VÀ ĐT 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THANH TRÌ</w:t>
            </w:r>
          </w:p>
          <w:p w:rsidR="00343E1B" w:rsidRPr="00C955E2" w:rsidRDefault="00343E1B" w:rsidP="0010241F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</w:t>
            </w:r>
            <w:r w:rsidR="00ED0776"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NG THCS</w:t>
            </w:r>
            <w:r w:rsidR="00ED0776"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VĨNH QUỲNH</w:t>
            </w:r>
          </w:p>
          <w:p w:rsidR="00343E1B" w:rsidRPr="00C955E2" w:rsidRDefault="00343E1B" w:rsidP="0010241F">
            <w:pPr>
              <w:pStyle w:val="Heading1"/>
              <w:spacing w:before="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6056" w:type="dxa"/>
            <w:hideMark/>
          </w:tcPr>
          <w:p w:rsidR="00343E1B" w:rsidRPr="00C955E2" w:rsidRDefault="00343E1B" w:rsidP="00343E1B">
            <w:pPr>
              <w:pStyle w:val="Heading1"/>
              <w:spacing w:before="0"/>
              <w:ind w:left="0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HƯỚNG DẪN CHẤM ĐỀ KIỂM TRA </w:t>
            </w:r>
          </w:p>
          <w:p w:rsidR="00343E1B" w:rsidRPr="00C955E2" w:rsidRDefault="00343E1B" w:rsidP="00343E1B">
            <w:pPr>
              <w:pStyle w:val="Heading1"/>
              <w:spacing w:before="0"/>
              <w:ind w:left="0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GIỮA KÌ I TOÁN 6</w:t>
            </w:r>
          </w:p>
          <w:p w:rsidR="00343E1B" w:rsidRPr="00C955E2" w:rsidRDefault="00343E1B" w:rsidP="00343E1B">
            <w:pPr>
              <w:pStyle w:val="Heading1"/>
              <w:spacing w:before="0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học</w:t>
            </w:r>
            <w:proofErr w:type="spellEnd"/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: 2022 - 2023</w:t>
            </w:r>
          </w:p>
        </w:tc>
      </w:tr>
    </w:tbl>
    <w:p w:rsidR="00343E1B" w:rsidRPr="00C955E2" w:rsidRDefault="00343E1B" w:rsidP="00343E1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. TRẮC NGHIỆM (2 </w:t>
      </w:r>
      <w:proofErr w:type="spellStart"/>
      <w:r w:rsidRPr="00C955E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 xml:space="preserve"> 0,25 </w:t>
      </w:r>
      <w:proofErr w:type="spellStart"/>
      <w:r w:rsidRPr="00C955E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1"/>
        <w:gridCol w:w="1002"/>
        <w:gridCol w:w="1002"/>
        <w:gridCol w:w="1002"/>
        <w:gridCol w:w="1002"/>
        <w:gridCol w:w="1002"/>
        <w:gridCol w:w="1002"/>
        <w:gridCol w:w="1002"/>
        <w:gridCol w:w="1002"/>
      </w:tblGrid>
      <w:tr w:rsidR="00ED0776" w:rsidRPr="00C955E2" w:rsidTr="00343E1B">
        <w:tc>
          <w:tcPr>
            <w:tcW w:w="1001" w:type="dxa"/>
          </w:tcPr>
          <w:p w:rsidR="00343E1B" w:rsidRPr="00C955E2" w:rsidRDefault="00343E1B" w:rsidP="00343E1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ED0776" w:rsidRPr="00C955E2" w:rsidTr="00343E1B">
        <w:tc>
          <w:tcPr>
            <w:tcW w:w="1001" w:type="dxa"/>
          </w:tcPr>
          <w:p w:rsidR="00343E1B" w:rsidRPr="00C955E2" w:rsidRDefault="00343E1B" w:rsidP="00343E1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02" w:type="dxa"/>
          </w:tcPr>
          <w:p w:rsidR="00343E1B" w:rsidRPr="00C955E2" w:rsidRDefault="00747E47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002" w:type="dxa"/>
          </w:tcPr>
          <w:p w:rsidR="00343E1B" w:rsidRPr="00C955E2" w:rsidRDefault="00343E1B" w:rsidP="00343E1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343E1B" w:rsidRPr="00C955E2" w:rsidRDefault="00343E1B" w:rsidP="00343E1B">
      <w:pPr>
        <w:spacing w:before="120"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II. TỰ LUẬN</w:t>
      </w:r>
    </w:p>
    <w:p w:rsidR="00343E1B" w:rsidRPr="00C955E2" w:rsidRDefault="00343E1B" w:rsidP="00343E1B">
      <w:pPr>
        <w:spacing w:after="0" w:line="240" w:lineRule="auto"/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6521"/>
        <w:gridCol w:w="1367"/>
      </w:tblGrid>
      <w:tr w:rsidR="00ED0776" w:rsidRPr="00C955E2" w:rsidTr="00343E1B">
        <w:tc>
          <w:tcPr>
            <w:tcW w:w="1039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521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367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ED0776" w:rsidRPr="00C955E2" w:rsidTr="00343E1B">
        <w:tc>
          <w:tcPr>
            <w:tcW w:w="1039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521" w:type="dxa"/>
          </w:tcPr>
          <w:p w:rsidR="00343E1B" w:rsidRPr="00C955E2" w:rsidRDefault="00343E1B" w:rsidP="00343E1B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ập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hợ</w:t>
            </w:r>
            <w:r w:rsidR="004841EA"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</w:t>
            </w:r>
            <w:proofErr w:type="spellEnd"/>
            <w:r w:rsidR="004841EA"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4841EA" w:rsidRPr="00C955E2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M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gồm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9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</w:tc>
        <w:tc>
          <w:tcPr>
            <w:tcW w:w="1367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  <w:tr w:rsidR="00ED0776" w:rsidRPr="00C955E2" w:rsidTr="00343E1B">
        <w:tc>
          <w:tcPr>
            <w:tcW w:w="1039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521" w:type="dxa"/>
          </w:tcPr>
          <w:p w:rsidR="00343E1B" w:rsidRPr="00C955E2" w:rsidRDefault="00343E1B" w:rsidP="00343E1B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iệ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kê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  <w:p w:rsidR="00343E1B" w:rsidRPr="00C955E2" w:rsidRDefault="00343E1B" w:rsidP="00343E1B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hấ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ặ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rư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ủa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phần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ử</w:t>
            </w:r>
            <w:proofErr w:type="spellEnd"/>
          </w:p>
        </w:tc>
        <w:tc>
          <w:tcPr>
            <w:tcW w:w="1367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</w:tbl>
    <w:p w:rsidR="00343E1B" w:rsidRPr="00C955E2" w:rsidRDefault="00343E1B" w:rsidP="00343E1B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2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>)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6521"/>
        <w:gridCol w:w="1367"/>
      </w:tblGrid>
      <w:tr w:rsidR="00ED0776" w:rsidRPr="00C955E2" w:rsidTr="0010241F">
        <w:tc>
          <w:tcPr>
            <w:tcW w:w="1039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521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367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ED0776" w:rsidRPr="00C955E2" w:rsidTr="0010241F">
        <w:tc>
          <w:tcPr>
            <w:tcW w:w="1039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a</w:t>
            </w:r>
          </w:p>
        </w:tc>
        <w:tc>
          <w:tcPr>
            <w:tcW w:w="6521" w:type="dxa"/>
          </w:tcPr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20" w:dyaOrig="279">
                <v:shape id="_x0000_i1034" type="#_x0000_t75" style="width:71.25pt;height:14.25pt" o:ole="">
                  <v:imagedata r:id="rId13" o:title=""/>
                </v:shape>
                <o:OLEObject Type="Embed" ProgID="Equation.DSMT4" ShapeID="_x0000_i1034" DrawAspect="Content" ObjectID="_1728184514" r:id="rId30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</w:p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0 – 50</w:t>
            </w:r>
          </w:p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00</w:t>
            </w:r>
          </w:p>
        </w:tc>
        <w:tc>
          <w:tcPr>
            <w:tcW w:w="1367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ED0776" w:rsidRPr="00C955E2" w:rsidTr="0010241F">
        <w:tc>
          <w:tcPr>
            <w:tcW w:w="1039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b</w:t>
            </w:r>
          </w:p>
        </w:tc>
        <w:tc>
          <w:tcPr>
            <w:tcW w:w="6521" w:type="dxa"/>
          </w:tcPr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20"/>
                <w:sz w:val="26"/>
                <w:szCs w:val="26"/>
              </w:rPr>
              <w:object w:dxaOrig="2040" w:dyaOrig="540">
                <v:shape id="_x0000_i1035" type="#_x0000_t75" style="width:102pt;height:27pt" o:ole="">
                  <v:imagedata r:id="rId15" o:title=""/>
                </v:shape>
                <o:OLEObject Type="Embed" ProgID="Equation.DSMT4" ShapeID="_x0000_i1035" DrawAspect="Content" ObjectID="_1728184515" r:id="rId31"/>
              </w:object>
            </w:r>
          </w:p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20 – [30 – </w:t>
            </w:r>
            <w:r w:rsidR="00ED0776" w:rsidRPr="00C955E2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9" w:dyaOrig="320">
                <v:shape id="_x0000_i1036" type="#_x0000_t75" style="width:14.25pt;height:15.75pt" o:ole="">
                  <v:imagedata r:id="rId32" o:title=""/>
                </v:shape>
                <o:OLEObject Type="Embed" ProgID="Equation.3" ShapeID="_x0000_i1036" DrawAspect="Content" ObjectID="_1728184516" r:id="rId33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]</w:t>
            </w:r>
          </w:p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</w:t>
            </w:r>
          </w:p>
        </w:tc>
        <w:tc>
          <w:tcPr>
            <w:tcW w:w="1367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ED0776" w:rsidRPr="00C955E2" w:rsidTr="0010241F">
        <w:tc>
          <w:tcPr>
            <w:tcW w:w="1039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a</w:t>
            </w:r>
          </w:p>
        </w:tc>
        <w:tc>
          <w:tcPr>
            <w:tcW w:w="6521" w:type="dxa"/>
          </w:tcPr>
          <w:p w:rsidR="00343E1B" w:rsidRPr="00C955E2" w:rsidRDefault="00343E1B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19" w:dyaOrig="279">
                <v:shape id="_x0000_i1037" type="#_x0000_t75" style="width:61.5pt;height:14.25pt" o:ole="">
                  <v:imagedata r:id="rId17" o:title=""/>
                </v:shape>
                <o:OLEObject Type="Embed" ProgID="Equation.DSMT4" ShapeID="_x0000_i1037" DrawAspect="Content" ObjectID="_1728184517" r:id="rId34"/>
              </w:object>
            </w:r>
          </w:p>
          <w:p w:rsidR="00343E1B" w:rsidRPr="00C955E2" w:rsidRDefault="00343E1B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48 – 23</w:t>
            </w:r>
          </w:p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25</w:t>
            </w:r>
          </w:p>
        </w:tc>
        <w:tc>
          <w:tcPr>
            <w:tcW w:w="1367" w:type="dxa"/>
          </w:tcPr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343E1B" w:rsidRPr="00C955E2" w:rsidRDefault="00343E1B" w:rsidP="00343E1B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ED0776" w:rsidRPr="00C955E2" w:rsidTr="0010241F">
        <w:tc>
          <w:tcPr>
            <w:tcW w:w="1039" w:type="dxa"/>
          </w:tcPr>
          <w:p w:rsidR="00343E1B" w:rsidRPr="00C955E2" w:rsidRDefault="00343E1B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b</w:t>
            </w:r>
          </w:p>
        </w:tc>
        <w:tc>
          <w:tcPr>
            <w:tcW w:w="6521" w:type="dxa"/>
          </w:tcPr>
          <w:p w:rsidR="00343E1B" w:rsidRPr="00C955E2" w:rsidRDefault="00343E1B" w:rsidP="0010241F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1950" w:dyaOrig="390">
                <v:shape id="_x0000_i1038" type="#_x0000_t75" style="width:97.5pt;height:19.5pt" o:ole="">
                  <v:imagedata r:id="rId19" o:title=""/>
                </v:shape>
                <o:OLEObject Type="Embed" ProgID="Equation.DSMT4" ShapeID="_x0000_i1038" DrawAspect="Content" ObjectID="_1728184518" r:id="rId35"/>
              </w:object>
            </w:r>
          </w:p>
          <w:p w:rsidR="00343E1B" w:rsidRPr="00C955E2" w:rsidRDefault="000D47C9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(x + 1) = 54</w:t>
            </w:r>
          </w:p>
          <w:p w:rsidR="000D47C9" w:rsidRPr="00C955E2" w:rsidRDefault="000D47C9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17</w:t>
            </w:r>
          </w:p>
        </w:tc>
        <w:tc>
          <w:tcPr>
            <w:tcW w:w="1367" w:type="dxa"/>
          </w:tcPr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343E1B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:rsidR="00343E1B" w:rsidRPr="00C955E2" w:rsidRDefault="00343E1B" w:rsidP="00343E1B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Pr="00C955E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50"/>
        <w:gridCol w:w="1367"/>
      </w:tblGrid>
      <w:tr w:rsidR="00ED0776" w:rsidRPr="00C955E2" w:rsidTr="000D47C9">
        <w:tc>
          <w:tcPr>
            <w:tcW w:w="7650" w:type="dxa"/>
          </w:tcPr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367" w:type="dxa"/>
          </w:tcPr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ED0776" w:rsidRPr="00C955E2" w:rsidTr="000D47C9">
        <w:tc>
          <w:tcPr>
            <w:tcW w:w="7650" w:type="dxa"/>
          </w:tcPr>
          <w:p w:rsidR="00C955E2" w:rsidRPr="00C955E2" w:rsidRDefault="00C955E2" w:rsidP="00C955E2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bi chia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hết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o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ác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khả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ăng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l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40" w:dyaOrig="320">
                <v:shape id="_x0000_i1077" type="#_x0000_t75" style="width:127.5pt;height:15.75pt" o:ole="">
                  <v:imagedata r:id="rId36" o:title=""/>
                </v:shape>
                <o:OLEObject Type="Embed" ProgID="Equation.DSMT4" ShapeID="_x0000_i1077" DrawAspect="Content" ObjectID="_1728184519" r:id="rId37"/>
              </w:objec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iên</w:t>
            </w:r>
            <w:proofErr w:type="spellEnd"/>
          </w:p>
          <w:p w:rsidR="00C955E2" w:rsidRPr="00C955E2" w:rsidRDefault="00C955E2" w:rsidP="00C955E2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Trong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đ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ỉ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54 chia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hết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ho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ả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9.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ậy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n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số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bi </w:t>
            </w:r>
            <w:r w:rsidR="00B909D3">
              <w:rPr>
                <w:rFonts w:ascii="Times New Roman" w:eastAsia="Palatino Linotype" w:hAnsi="Times New Roman" w:cs="Times New Roman"/>
                <w:sz w:val="26"/>
                <w:szCs w:val="26"/>
                <w:lang w:val="vi-VN"/>
              </w:rPr>
              <w:t>An</w:t>
            </w:r>
            <w:bookmarkStart w:id="0" w:name="_GoBack"/>
            <w:bookmarkEnd w:id="0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có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là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078" type="#_x0000_t75" style="width:15.75pt;height:13.5pt" o:ole="">
                  <v:imagedata r:id="rId38" o:title=""/>
                </v:shape>
                <o:OLEObject Type="Embed" ProgID="Equation.DSMT4" ShapeID="_x0000_i1078" DrawAspect="Content" ObjectID="_1728184520" r:id="rId39"/>
              </w:objec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iên</w:t>
            </w:r>
            <w:proofErr w:type="spellEnd"/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.</w:t>
            </w:r>
          </w:p>
          <w:p w:rsidR="00F02BE3" w:rsidRPr="00C955E2" w:rsidRDefault="00F02BE3" w:rsidP="000D47C9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367" w:type="dxa"/>
          </w:tcPr>
          <w:p w:rsidR="00F02BE3" w:rsidRDefault="00C955E2" w:rsidP="00B909D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0D47C9"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:rsidR="00B909D3" w:rsidRDefault="00B909D3" w:rsidP="00B909D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B909D3" w:rsidRPr="00B909D3" w:rsidRDefault="00B909D3" w:rsidP="00B909D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</w:tbl>
    <w:p w:rsidR="00343E1B" w:rsidRPr="00C955E2" w:rsidRDefault="00343E1B" w:rsidP="00343E1B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2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6521"/>
        <w:gridCol w:w="1367"/>
      </w:tblGrid>
      <w:tr w:rsidR="00ED0776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521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367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ED0776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521" w:type="dxa"/>
          </w:tcPr>
          <w:p w:rsidR="000D47C9" w:rsidRPr="00C955E2" w:rsidRDefault="000D47C9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hu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vi: 70 m</w:t>
            </w:r>
          </w:p>
          <w:p w:rsidR="000D47C9" w:rsidRPr="00C955E2" w:rsidRDefault="000D47C9" w:rsidP="000D47C9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diện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C955E2">
              <w:rPr>
                <w:rFonts w:ascii="Times New Roman" w:hAnsi="Times New Roman" w:cs="Times New Roman"/>
                <w:sz w:val="26"/>
                <w:szCs w:val="26"/>
              </w:rPr>
              <w:t xml:space="preserve"> 300m</w:t>
            </w:r>
            <w:r w:rsidRPr="00C955E2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367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ED0776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521" w:type="dxa"/>
          </w:tcPr>
          <w:p w:rsidR="000D47C9" w:rsidRPr="00C955E2" w:rsidRDefault="000D47C9" w:rsidP="00C265A2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ổ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khố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ượng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à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rốt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h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hoạch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="00C265A2"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300 .</w:t>
            </w:r>
            <w:proofErr w:type="gram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 = 700 kg</w:t>
            </w:r>
          </w:p>
        </w:tc>
        <w:tc>
          <w:tcPr>
            <w:tcW w:w="1367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</w:tbl>
    <w:p w:rsidR="00343E1B" w:rsidRPr="00C955E2" w:rsidRDefault="00343E1B" w:rsidP="00343E1B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6521"/>
        <w:gridCol w:w="1367"/>
      </w:tblGrid>
      <w:tr w:rsidR="00ED0776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521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367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</w:t>
            </w:r>
            <w:proofErr w:type="spellEnd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ED0776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521" w:type="dxa"/>
          </w:tcPr>
          <w:p w:rsidR="00080B64" w:rsidRPr="00C955E2" w:rsidRDefault="00080B64" w:rsidP="00080B64">
            <w:pPr>
              <w:widowControl w:val="0"/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  <w:lang w:val="vi-VN" w:eastAsia="vi-VN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20" w:dyaOrig="340">
                <v:shape id="_x0000_i1043" type="#_x0000_t75" style="width:135.75pt;height:17.25pt" o:ole="">
                  <v:imagedata r:id="rId40" o:title=""/>
                </v:shape>
                <o:OLEObject Type="Embed" ProgID="Equation.DSMT4" ShapeID="_x0000_i1043" DrawAspect="Content" ObjectID="_1728184521" r:id="rId41"/>
              </w:object>
            </w:r>
            <w:r w:rsidRPr="00C955E2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060" w:dyaOrig="480">
                <v:shape id="_x0000_i1044" type="#_x0000_t75" style="width:203.25pt;height:24pt" o:ole="">
                  <v:imagedata r:id="rId42" o:title=""/>
                </v:shape>
                <o:OLEObject Type="Embed" ProgID="Equation.DSMT4" ShapeID="_x0000_i1044" DrawAspect="Content" ObjectID="_1728184522" r:id="rId43"/>
              </w:object>
            </w:r>
          </w:p>
          <w:p w:rsidR="00080B64" w:rsidRPr="00C955E2" w:rsidRDefault="00080B64" w:rsidP="00080B64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4160" w:dyaOrig="440">
                <v:shape id="_x0000_i1045" type="#_x0000_t75" style="width:207.75pt;height:21.75pt" o:ole="">
                  <v:imagedata r:id="rId44" o:title=""/>
                </v:shape>
                <o:OLEObject Type="Embed" ProgID="Equation.DSMT4" ShapeID="_x0000_i1045" DrawAspect="Content" ObjectID="_1728184523" r:id="rId45"/>
              </w:object>
            </w:r>
          </w:p>
          <w:p w:rsidR="00080B64" w:rsidRPr="00C955E2" w:rsidRDefault="00080B64" w:rsidP="00080B64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60">
                <v:shape id="_x0000_i1046" type="#_x0000_t75" style="width:101.25pt;height:18pt" o:ole="">
                  <v:imagedata r:id="rId46" o:title=""/>
                </v:shape>
                <o:OLEObject Type="Embed" ProgID="Equation.3" ShapeID="_x0000_i1046" DrawAspect="Content" ObjectID="_1728184524" r:id="rId47"/>
              </w:object>
            </w: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ia hết cho 6</w:t>
            </w:r>
          </w:p>
          <w:p w:rsidR="000D47C9" w:rsidRPr="00C955E2" w:rsidRDefault="000D47C9" w:rsidP="0010241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7" w:type="dxa"/>
          </w:tcPr>
          <w:p w:rsidR="00080B64" w:rsidRPr="00C955E2" w:rsidRDefault="00080B64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80B64" w:rsidRPr="00C955E2" w:rsidRDefault="00080B64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80B64" w:rsidRPr="00C955E2" w:rsidRDefault="00080B64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0D47C9" w:rsidRPr="00C955E2" w:rsidTr="0010241F">
        <w:tc>
          <w:tcPr>
            <w:tcW w:w="1039" w:type="dxa"/>
          </w:tcPr>
          <w:p w:rsidR="000D47C9" w:rsidRPr="00C955E2" w:rsidRDefault="000D47C9" w:rsidP="0010241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b</w:t>
            </w:r>
          </w:p>
        </w:tc>
        <w:tc>
          <w:tcPr>
            <w:tcW w:w="6521" w:type="dxa"/>
          </w:tcPr>
          <w:p w:rsidR="00080B64" w:rsidRPr="00C955E2" w:rsidRDefault="00080B64" w:rsidP="00080B64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16"/>
                <w:sz w:val="26"/>
                <w:szCs w:val="26"/>
              </w:rPr>
              <w:drawing>
                <wp:inline distT="0" distB="0" distL="0" distR="0" wp14:anchorId="4E99457A" wp14:editId="690B3B19">
                  <wp:extent cx="933450" cy="285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0B64" w:rsidRPr="00C955E2" w:rsidRDefault="00080B64" w:rsidP="00080B64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6EE72FDB" wp14:editId="3623D57A">
                  <wp:extent cx="790575" cy="20955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0B64" w:rsidRPr="00C955E2" w:rsidRDefault="00080B64" w:rsidP="00080B64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17C178F9" wp14:editId="744A9F27">
                  <wp:extent cx="190500" cy="1619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6DC88BEF" wp14:editId="41AD37E6">
                  <wp:extent cx="419100" cy="2095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47C9" w:rsidRPr="00C955E2" w:rsidRDefault="00080B64" w:rsidP="00080B64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2D4657EF" wp14:editId="7EA83C72">
                  <wp:extent cx="638175" cy="20955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1723CC57" wp14:editId="5362E0DF">
                  <wp:extent cx="533400" cy="1809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7" w:type="dxa"/>
          </w:tcPr>
          <w:p w:rsidR="00080B64" w:rsidRPr="00C955E2" w:rsidRDefault="00080B64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80B64" w:rsidRPr="00C955E2" w:rsidRDefault="00080B64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80B64" w:rsidRPr="00C955E2" w:rsidRDefault="00080B64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0D47C9" w:rsidRPr="00C955E2" w:rsidRDefault="000D47C9" w:rsidP="000D47C9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:rsidR="00343E1B" w:rsidRPr="00C955E2" w:rsidRDefault="00343E1B" w:rsidP="00C265A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343E1B" w:rsidRPr="00C955E2" w:rsidSect="00DD2F39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96507"/>
    <w:multiLevelType w:val="hybridMultilevel"/>
    <w:tmpl w:val="53ECEF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70301"/>
    <w:multiLevelType w:val="hybridMultilevel"/>
    <w:tmpl w:val="4EAA3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3532C3"/>
    <w:multiLevelType w:val="hybridMultilevel"/>
    <w:tmpl w:val="96500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C50044"/>
    <w:multiLevelType w:val="hybridMultilevel"/>
    <w:tmpl w:val="354AB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6516E3"/>
    <w:multiLevelType w:val="hybridMultilevel"/>
    <w:tmpl w:val="3E1641D0"/>
    <w:lvl w:ilvl="0" w:tplc="0284DA4C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990684"/>
    <w:multiLevelType w:val="hybridMultilevel"/>
    <w:tmpl w:val="237E1CD2"/>
    <w:lvl w:ilvl="0" w:tplc="D624999A">
      <w:start w:val="1"/>
      <w:numFmt w:val="lowerLetter"/>
      <w:lvlText w:val="%1)"/>
      <w:lvlJc w:val="left"/>
      <w:pPr>
        <w:ind w:left="720" w:hanging="360"/>
      </w:pPr>
      <w:rPr>
        <w:rFonts w:ascii="Palatino Linotype" w:eastAsia="Palatino Linotype" w:hAnsi="Palatino Linotype" w:cs="Times New Roman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EB479C"/>
    <w:multiLevelType w:val="hybridMultilevel"/>
    <w:tmpl w:val="17AC9594"/>
    <w:lvl w:ilvl="0" w:tplc="9E5A7C32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B43962"/>
    <w:multiLevelType w:val="hybridMultilevel"/>
    <w:tmpl w:val="3BA49152"/>
    <w:lvl w:ilvl="0" w:tplc="17881118">
      <w:start w:val="1"/>
      <w:numFmt w:val="upperLetter"/>
      <w:lvlText w:val="%1."/>
      <w:lvlJc w:val="left"/>
      <w:pPr>
        <w:ind w:left="7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8" w15:restartNumberingAfterBreak="0">
    <w:nsid w:val="78BD441F"/>
    <w:multiLevelType w:val="hybridMultilevel"/>
    <w:tmpl w:val="98F6C042"/>
    <w:lvl w:ilvl="0" w:tplc="C29A0DE6">
      <w:start w:val="1"/>
      <w:numFmt w:val="lowerLetter"/>
      <w:lvlText w:val="%1)"/>
      <w:lvlJc w:val="left"/>
      <w:pPr>
        <w:ind w:left="720" w:hanging="360"/>
      </w:pPr>
      <w:rPr>
        <w:rFonts w:eastAsiaTheme="maj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315D60"/>
    <w:multiLevelType w:val="hybridMultilevel"/>
    <w:tmpl w:val="9356F2EC"/>
    <w:lvl w:ilvl="0" w:tplc="E47C23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3"/>
  </w:num>
  <w:num w:numId="5">
    <w:abstractNumId w:val="2"/>
  </w:num>
  <w:num w:numId="6">
    <w:abstractNumId w:val="7"/>
  </w:num>
  <w:num w:numId="7">
    <w:abstractNumId w:val="4"/>
  </w:num>
  <w:num w:numId="8">
    <w:abstractNumId w:val="9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97D"/>
    <w:rsid w:val="00080B64"/>
    <w:rsid w:val="000A2A09"/>
    <w:rsid w:val="000D47C9"/>
    <w:rsid w:val="0013397D"/>
    <w:rsid w:val="00206AFE"/>
    <w:rsid w:val="00234739"/>
    <w:rsid w:val="00343E1B"/>
    <w:rsid w:val="004841EA"/>
    <w:rsid w:val="00747E47"/>
    <w:rsid w:val="00A44122"/>
    <w:rsid w:val="00B909D3"/>
    <w:rsid w:val="00BE5238"/>
    <w:rsid w:val="00C22EE2"/>
    <w:rsid w:val="00C265A2"/>
    <w:rsid w:val="00C955E2"/>
    <w:rsid w:val="00CD14F0"/>
    <w:rsid w:val="00DD2F39"/>
    <w:rsid w:val="00EB4933"/>
    <w:rsid w:val="00EB4E7E"/>
    <w:rsid w:val="00ED0776"/>
    <w:rsid w:val="00F02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7B62F5"/>
  <w15:chartTrackingRefBased/>
  <w15:docId w15:val="{74573054-4BF3-4E2C-97DF-5A3D47A94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397D"/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3397D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397D"/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13397D"/>
    <w:pPr>
      <w:ind w:left="720"/>
      <w:contextualSpacing/>
    </w:pPr>
  </w:style>
  <w:style w:type="table" w:styleId="GridTable3-Accent2">
    <w:name w:val="Grid Table 3 Accent 2"/>
    <w:basedOn w:val="TableNormal"/>
    <w:uiPriority w:val="48"/>
    <w:rsid w:val="0013397D"/>
    <w:pPr>
      <w:spacing w:before="120" w:after="0" w:line="240" w:lineRule="auto"/>
      <w:ind w:left="720" w:hanging="720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paragraph" w:styleId="NormalWeb">
    <w:name w:val="Normal (Web)"/>
    <w:basedOn w:val="Normal"/>
    <w:uiPriority w:val="99"/>
    <w:unhideWhenUsed/>
    <w:rsid w:val="001339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3397D"/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343E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0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2</cp:revision>
  <dcterms:created xsi:type="dcterms:W3CDTF">2022-10-24T23:19:00Z</dcterms:created>
  <dcterms:modified xsi:type="dcterms:W3CDTF">2022-10-24T23:19:00Z</dcterms:modified>
</cp:coreProperties>
</file>